
<file path=[Content_Types].xml><?xml version="1.0" encoding="utf-8"?>
<Types xmlns="http://schemas.openxmlformats.org/package/2006/content-types">
  <Default Extension="bin" ContentType="application/vnd.ms-office.activeX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ctiveX/activeX1.xml" ContentType="application/vnd.ms-office.activeX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activeX/activeX2.xml" ContentType="application/vnd.ms-office.activeX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  <p:sldMasterId id="2147483720" r:id="rId6"/>
    <p:sldMasterId id="2147483732" r:id="rId7"/>
  </p:sldMasterIdLst>
  <p:notesMasterIdLst>
    <p:notesMasterId r:id="rId21"/>
  </p:notesMasterIdLst>
  <p:handoutMasterIdLst>
    <p:handoutMasterId r:id="rId22"/>
  </p:handoutMasterIdLst>
  <p:sldIdLst>
    <p:sldId id="357" r:id="rId8"/>
    <p:sldId id="296" r:id="rId9"/>
    <p:sldId id="368" r:id="rId10"/>
    <p:sldId id="381" r:id="rId11"/>
    <p:sldId id="369" r:id="rId12"/>
    <p:sldId id="370" r:id="rId13"/>
    <p:sldId id="385" r:id="rId14"/>
    <p:sldId id="383" r:id="rId15"/>
    <p:sldId id="382" r:id="rId16"/>
    <p:sldId id="373" r:id="rId17"/>
    <p:sldId id="372" r:id="rId18"/>
    <p:sldId id="376" r:id="rId19"/>
    <p:sldId id="377" r:id="rId20"/>
  </p:sldIdLst>
  <p:sldSz cx="9144000" cy="6858000" type="screen4x3"/>
  <p:notesSz cx="6797675" cy="9926638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800080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24" autoAdjust="0"/>
    <p:restoredTop sz="94494" autoAdjust="0"/>
  </p:normalViewPr>
  <p:slideViewPr>
    <p:cSldViewPr>
      <p:cViewPr varScale="1">
        <p:scale>
          <a:sx n="56" d="100"/>
          <a:sy n="56" d="100"/>
        </p:scale>
        <p:origin x="14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55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7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handoutMaster" Target="handoutMasters/handout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939DBB-1F17-4D81-8600-5B00D758E6A8}" type="datetimeFigureOut">
              <a:rPr lang="en-GB" smtClean="0"/>
              <a:t>21/06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357159-FDAA-4059-8568-9A0F2A06C2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08563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E29943FE-BEA3-4504-B377-D053D98C42A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0483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This lesson contains resources taken from </a:t>
            </a:r>
            <a:r>
              <a:rPr lang="en-GB" dirty="0" err="1"/>
              <a:t>Boardworks</a:t>
            </a:r>
            <a:r>
              <a:rPr lang="en-GB" baseline="0" dirty="0"/>
              <a:t>, </a:t>
            </a:r>
            <a:r>
              <a:rPr lang="en-GB" baseline="0" dirty="0" err="1"/>
              <a:t>DrFrostMaths</a:t>
            </a:r>
            <a:r>
              <a:rPr lang="en-GB" baseline="0" dirty="0"/>
              <a:t> &amp; Edexcel C2 Textbook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9943FE-BEA3-4504-B377-D053D98C42A3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8692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B9D6A-832F-4112-BFC1-6CABFABDFBA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9257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5F8477-2FDA-47A6-B43C-AC44F5B5303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3776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E63A3-0208-41BC-857E-2094CAB066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0570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B68B45-200E-48F4-966C-9D24CE1AECF8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657D7-0BFF-4C42-927E-5F3D209374D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49059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570F1A-956D-405B-A111-E3DC7403E45E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A9A235-339D-4F4C-A220-3993B335B3A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46804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394B7-0CCE-438A-998D-ED01CB37DA88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EA9B04-67F7-4B0B-B9A8-73D40625C54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59155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134DD2-EC66-4D99-90CF-EF5011D0B919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2631D-383F-4559-88FB-1D412314BC9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45690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4FC34-FD8D-4D0F-997C-7091B2D3AFCF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191E0-5BC8-492C-8DD1-24F6381E24C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00402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55B0B-9062-4159-9424-EE6F6CE5B89A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C5CB7-52CA-4A24-A878-A39FE78FEBD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78855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F88BA-DEB6-4074-A135-969DC89B7E3A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5D0C3-C557-4974-B125-AAE966237EA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78873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DF01D-7EF9-4374-BC02-BDB78744C026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D6CB6-48EC-4743-9DE0-FC13709530C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7470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1D9C7-B2A1-4BC6-AA47-D4391D50D3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645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EB9F6-F38D-4BA5-A5A2-F8B6EE767DDB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A2CAA-085B-4BB2-8FFD-37C34072FEE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66551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B8F365-EB9B-4564-B92C-1C53C75032F4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82F69-6029-410B-8E3F-7D2F6A94897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09968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3F0F2-2CA7-423C-A675-104D45A73227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5EA08-2048-49A8-B4FA-CF93C71F250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89902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ACFBA-1479-4A16-A08F-1C1D3ABEF8AB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68DD4-6BB8-4CDB-AC17-A36E7C9380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18719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03FAB-E653-4628-8715-E0BE45683E96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3424B-5384-44CC-874B-44FDDE1F20B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52316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81622-8BEE-462D-8379-9617695BD298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2A7EE-04F4-4090-8B3F-FED35AF7538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45045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65DCD-A0CF-495F-AB68-BEDAF6AB151A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AE90B-5F84-4E08-9696-411A089E09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63541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4A4C2-0BE2-47CE-8630-4973E659B104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6D173-B411-4FD9-B483-6EBF65CB73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976379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A94B8-F99E-4E8A-AEFB-511697095BB5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7B7A2-F823-4C2E-BB99-2B25BEE749D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09096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4A898-6F8F-4939-9A03-A975CAF61D32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D6527-9BEE-4689-8326-6B6837DAF3C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9581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5FDBA-5067-4807-869C-AEB2C93190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45490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B35CD-8423-44F0-947B-96588AFD9C78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E7636B-A5DE-4011-97CC-7EFFF60266D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78822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FD931-8966-4149-A12E-49C85ACB4A17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C16AF-3DA9-4282-B4A5-08A8E552FEE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6094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8E723-6D4D-4363-B100-9110560ADAC2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B52DF-9CC7-4C54-A0FE-F91CE878D8C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87522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D9D97-04DA-4EFB-A109-4C648762D47B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E16E0-C2B3-4CA2-8EE3-CB3EE92F216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04120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65DDA-3C72-4C61-8F0C-0D36B7A4B8A3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2BCE5-0FEC-4A26-AF79-8EDB0BC646B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9295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EDC47-12D6-41EE-8F3B-D6945398D546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AC75A-E190-4D8D-926C-3A63634A38C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46904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A2846-220D-40B4-93AC-DBC1BCE09617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CE137-39AF-4814-942A-242C5C1722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90805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25683D-AF89-4BC3-B7CD-C5725600EC48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FFA19-C997-451B-8BED-0858894C040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29976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007F1-763D-46F1-88F7-1F320ECDAD73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51D06-A943-496D-A1A0-BC9E4906CB7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48588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D487D-4C34-4CEB-B1BF-9D31B15674C0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6EF8D-BC0F-4294-8680-20798368380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66574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F5EA2-8D66-4754-973F-9682B0031A0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27050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77CD1-F01C-499B-AE91-B4270B2A9335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679FC-B279-4F1E-AB91-B51108C25A4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326146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8758C-3ADA-4C56-9BEB-319DF4624900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F9326-FA38-4331-A4FB-16DDB7B7E4E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79137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2062C-4FC5-4946-AA0F-6E935C1301A4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C5C452-324E-44B9-8AE1-44A11C35CAE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91367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DDE84-3271-400A-AA9E-1FFE223D00CD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D2A95-16E5-4C1A-BB8F-859AD754766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52213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F640A-DE0D-4F64-817A-199D9014F99F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6FB6B-272F-41AA-8E41-12ABDF60921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2563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D6FA1F4-9F78-4B44-AD76-5A7183A95E4A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1F922C7-09FD-440A-863F-5789CCE66C0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13996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692F0DF-F423-4581-9162-76899D76B49D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9D72058-0E8F-4AA4-802C-7B242C25442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292199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D26EDDB-F4A5-4928-8CD9-C0385F4B1D63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705D2D5-A5D2-4A32-8D0B-264D410A0C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229132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0EF9506-8E0A-4C0E-A541-65172377B89A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91EC868-9379-40E6-A3D3-51F90E6367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651330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93055F90-37D0-418E-9BFC-7F95EF5308ED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3541F7B-27E7-4A24-A4ED-D394A062B62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28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0FF88-D2C6-422E-89D7-1CDDC95DE33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664870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6A77AD5-227A-4AA8-B6B3-0DF4EF5A5066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94FE0B6-A72A-4F73-8CF0-8D35BA733D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100074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0DBADA8-14EF-4221-A421-ED603689EF96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D3884A4-666B-4EF3-BFE8-A5AC37C2368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82239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F4E5F39-2715-4412-94F2-4ADCBBD73677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0FF8E9F-8DA9-483F-A239-9164C7AE849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745393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C97DB34-1EA2-4FC5-9884-9CA2C9B10C9D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4871C88-22FB-4E4F-8B32-80FAFABF5B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632170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E7D7612-96A2-4495-9A22-C8ECD83CF4D9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D27FF62-0BC9-4EFC-A807-97AAB1A6EB9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578973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8DB45E7-AF8C-4C59-ACD6-EEFC27DE8A86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5A83839-573F-45BE-9358-18E5BEC3385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429952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534F6C1-271C-4A76-BF23-3F68859B1D9D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8BBD194-B305-4B69-86E1-640CB3ADF2F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716149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5DF450C-F0DF-4D7A-927F-1F07377AA51B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6D26529-6D64-40F9-A39B-9F0C9A8BFF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388431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47B864A-DB81-4F9C-B145-5A2A267B3BD5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E72E048-1C83-48A5-A355-80FB15B3684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737673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9451505-5F9F-4185-B2D1-3186D5CD5F99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C891C4B-8423-4453-BBCC-1F9A74B0D3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1921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C23DE-4AF4-4BAF-88B9-01CDC915EA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53962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5BD24B5-2443-4FA1-AEFE-2B0F0DDB2190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73B1AF4-24D6-42C2-8496-55329EAE6A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962527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AF25AAE-11D0-4EC3-A181-E24FD3CEF171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912EF87-7AD0-48CB-A4B7-A4B75C9993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010606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9DC01AD-FA28-4A19-8EEC-6B002762B556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01A48D3-81EA-4943-8D29-0B446CA8C3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901673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5F960EB-223F-470F-B127-7D412EB1C654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FB3668E-F836-45F1-9493-2B954F11DA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33101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56021B0-D347-4C4F-AC49-555995131671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CCAC244-80D9-4B16-A38B-B7C069BD07C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224263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6473281-EA32-4EBB-8743-00969783C7FF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1D6A71E-A76D-4F2E-9A1B-972E5DBB762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624977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6B8148E-EA80-4AAC-AA73-582A6CF67844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1CB2C23-090C-4F5B-B0EC-F0EB6B73952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028202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EE0306E-4A4D-4099-80E6-B82BDCA4E5C4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5D3D601-85D1-42CD-8A94-116468A2E7E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807510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ECB74CB-A630-4367-8A3F-C2A1F37667AC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0A90F2B-179B-4DEB-B616-ACF967107E8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369877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9C51906-AA78-4DFC-9204-CF6C4AD8BFF2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43A71E2-0042-4F00-8DDA-7461A268D86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1363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10A19-98D7-422A-9BD7-E8578390F62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222144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4B09F7C-0172-4B1D-A784-1CC23483CB7A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96CEE90-92E9-404C-82BE-534E5507659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642561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3E2E3ED-9E57-438D-8B16-3D02F96B6A0C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0DF2E73-AD46-4FC8-96A4-4309CAC4827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084892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D3E8314-9737-4653-8F6E-4FA64C64939A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0FBA60F-2C75-4EC1-9CB6-76C6CDAB0C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091961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48E61DB-C984-44C6-8D92-BD6CF6D45751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8B0EA2F-98CF-4AB0-9A1C-59C8D58B76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597105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DAA9CAA-0C47-465E-BE51-218578E3A5C9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223BAE2-0B77-42A7-AC25-DB8343FAB7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92126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D75AD34-70E7-4707-ADE3-9581CEC29B03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D7D8741-C628-42D1-8343-981095280B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306356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08F6651-DD94-466D-813F-2CE4D3AD0DD4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75B7B51-4AD2-4327-B880-573C7683731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052722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71994A4-A67E-4BBA-957B-A38A6C0603C1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F04EAEE-5A4B-4F63-AA21-DAA2E31375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896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FA2DF-5557-4A13-8766-85A4FD9AB3A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040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2125F-4C31-4C1A-8401-DE0CCFF4EB7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8078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Faculty of Mathematic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cs typeface="+mn-cs"/>
              </a:defRPr>
            </a:lvl1pPr>
          </a:lstStyle>
          <a:p>
            <a:pPr>
              <a:defRPr/>
            </a:pPr>
            <a:fld id="{AA5938A7-3778-4EF1-A8A5-9B9EC47D78E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1032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37" r:id="rId1"/>
    <p:sldLayoutId id="2147484438" r:id="rId2"/>
    <p:sldLayoutId id="2147484439" r:id="rId3"/>
    <p:sldLayoutId id="2147484440" r:id="rId4"/>
    <p:sldLayoutId id="2147484441" r:id="rId5"/>
    <p:sldLayoutId id="2147484442" r:id="rId6"/>
    <p:sldLayoutId id="2147484443" r:id="rId7"/>
    <p:sldLayoutId id="2147484444" r:id="rId8"/>
    <p:sldLayoutId id="2147484445" r:id="rId9"/>
    <p:sldLayoutId id="2147484446" r:id="rId10"/>
    <p:sldLayoutId id="2147484447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EB08CC5-689B-4C08-9B42-0A63A76C8E6B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AE521538-29A7-4454-991E-8D119B3E82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2056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48" r:id="rId1"/>
    <p:sldLayoutId id="2147484449" r:id="rId2"/>
    <p:sldLayoutId id="2147484450" r:id="rId3"/>
    <p:sldLayoutId id="2147484451" r:id="rId4"/>
    <p:sldLayoutId id="2147484452" r:id="rId5"/>
    <p:sldLayoutId id="2147484453" r:id="rId6"/>
    <p:sldLayoutId id="2147484454" r:id="rId7"/>
    <p:sldLayoutId id="2147484455" r:id="rId8"/>
    <p:sldLayoutId id="2147484456" r:id="rId9"/>
    <p:sldLayoutId id="2147484457" r:id="rId10"/>
    <p:sldLayoutId id="214748445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50FA0FE-CEB9-4A97-B962-E3CCA29444DE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20C995E1-B3D2-44B4-ACB7-AC1695C0695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3080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59" r:id="rId1"/>
    <p:sldLayoutId id="2147484460" r:id="rId2"/>
    <p:sldLayoutId id="2147484461" r:id="rId3"/>
    <p:sldLayoutId id="2147484462" r:id="rId4"/>
    <p:sldLayoutId id="2147484463" r:id="rId5"/>
    <p:sldLayoutId id="2147484464" r:id="rId6"/>
    <p:sldLayoutId id="2147484465" r:id="rId7"/>
    <p:sldLayoutId id="2147484466" r:id="rId8"/>
    <p:sldLayoutId id="2147484467" r:id="rId9"/>
    <p:sldLayoutId id="2147484468" r:id="rId10"/>
    <p:sldLayoutId id="214748446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AF8AED4-C543-4323-A9A5-91D4DAEF339B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12E76A5D-6345-41EB-A4FA-0F7E6CC7D2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4104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70" r:id="rId1"/>
    <p:sldLayoutId id="2147484471" r:id="rId2"/>
    <p:sldLayoutId id="2147484472" r:id="rId3"/>
    <p:sldLayoutId id="2147484473" r:id="rId4"/>
    <p:sldLayoutId id="2147484474" r:id="rId5"/>
    <p:sldLayoutId id="2147484475" r:id="rId6"/>
    <p:sldLayoutId id="2147484476" r:id="rId7"/>
    <p:sldLayoutId id="2147484477" r:id="rId8"/>
    <p:sldLayoutId id="2147484478" r:id="rId9"/>
    <p:sldLayoutId id="2147484479" r:id="rId10"/>
    <p:sldLayoutId id="21474844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7F712E4-49CF-49F1-A702-EDC2C610EE74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fld id="{1F776E1E-2394-49B9-8544-BF4EE6E2BE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5128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81" r:id="rId1"/>
    <p:sldLayoutId id="2147484482" r:id="rId2"/>
    <p:sldLayoutId id="2147484483" r:id="rId3"/>
    <p:sldLayoutId id="2147484484" r:id="rId4"/>
    <p:sldLayoutId id="2147484485" r:id="rId5"/>
    <p:sldLayoutId id="2147484486" r:id="rId6"/>
    <p:sldLayoutId id="2147484487" r:id="rId7"/>
    <p:sldLayoutId id="2147484488" r:id="rId8"/>
    <p:sldLayoutId id="2147484489" r:id="rId9"/>
    <p:sldLayoutId id="2147484490" r:id="rId10"/>
    <p:sldLayoutId id="21474844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7642A89-1893-44A9-8C50-81F1055B91C8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fld id="{F8CB210A-CF69-4078-AE86-1A7F9FAEC06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6152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92" r:id="rId1"/>
    <p:sldLayoutId id="2147484493" r:id="rId2"/>
    <p:sldLayoutId id="2147484494" r:id="rId3"/>
    <p:sldLayoutId id="2147484495" r:id="rId4"/>
    <p:sldLayoutId id="2147484496" r:id="rId5"/>
    <p:sldLayoutId id="2147484497" r:id="rId6"/>
    <p:sldLayoutId id="2147484498" r:id="rId7"/>
    <p:sldLayoutId id="2147484499" r:id="rId8"/>
    <p:sldLayoutId id="2147484500" r:id="rId9"/>
    <p:sldLayoutId id="2147484501" r:id="rId10"/>
    <p:sldLayoutId id="21474845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3A100C6-4548-4F9B-8B76-8B53C4C2941C}" type="datetimeFigureOut">
              <a:rPr lang="en-GB"/>
              <a:pPr>
                <a:defRPr/>
              </a:pPr>
              <a:t>21/06/2023</a:t>
            </a:fld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fld id="{C2BBD4C8-388C-46DE-93BB-64DBAD5DE4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52400" algn="ctr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en-US" sz="1800">
              <a:solidFill>
                <a:srgbClr val="FFFFFF"/>
              </a:solidFill>
              <a:latin typeface="Comic Sans MS" pitchFamily="66" charset="0"/>
            </a:endParaRPr>
          </a:p>
        </p:txBody>
      </p:sp>
      <p:pic>
        <p:nvPicPr>
          <p:cNvPr id="7176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528"/>
          <a:stretch>
            <a:fillRect/>
          </a:stretch>
        </p:blipFill>
        <p:spPr bwMode="auto">
          <a:xfrm>
            <a:off x="8172450" y="5800725"/>
            <a:ext cx="8128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503" r:id="rId1"/>
    <p:sldLayoutId id="2147484504" r:id="rId2"/>
    <p:sldLayoutId id="2147484505" r:id="rId3"/>
    <p:sldLayoutId id="2147484506" r:id="rId4"/>
    <p:sldLayoutId id="2147484507" r:id="rId5"/>
    <p:sldLayoutId id="2147484508" r:id="rId6"/>
    <p:sldLayoutId id="2147484509" r:id="rId7"/>
    <p:sldLayoutId id="2147484510" r:id="rId8"/>
    <p:sldLayoutId id="2147484511" r:id="rId9"/>
    <p:sldLayoutId id="2147484512" r:id="rId10"/>
    <p:sldLayoutId id="214748451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microsoft.com/office/2007/relationships/hdphoto" Target="../media/hdphoto2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microsoft.com/office/2007/relationships/hdphoto" Target="../media/hdphoto1.wdp"/><Relationship Id="rId4" Type="http://schemas.openxmlformats.org/officeDocument/2006/relationships/image" Target="../media/image3.png"/><Relationship Id="rId9" Type="http://schemas.microsoft.com/office/2007/relationships/hdphoto" Target="../media/hdphoto3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7.wdp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control" Target="../activeX/activeX2.xml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control" Target="../activeX/activeX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0.png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microsoft.com/office/2007/relationships/hdphoto" Target="../media/hdphoto5.wd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microsoft.com/office/2007/relationships/hdphoto" Target="../media/hdphoto4.wdp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microsoft.com/office/2007/relationships/hdphoto" Target="../media/hdphoto6.wdp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639"/>
            <a:ext cx="8856983" cy="4417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51720" y="332656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08772"/>
            <a:ext cx="71993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3" y="4533710"/>
            <a:ext cx="6912768" cy="2218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1115"/>
          <a:stretch/>
        </p:blipFill>
        <p:spPr bwMode="auto">
          <a:xfrm>
            <a:off x="5721745" y="4566652"/>
            <a:ext cx="3312367" cy="677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6836" b="9340"/>
          <a:stretch/>
        </p:blipFill>
        <p:spPr bwMode="auto">
          <a:xfrm>
            <a:off x="5748803" y="5181274"/>
            <a:ext cx="3312367" cy="1571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9930981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268760"/>
            <a:ext cx="8649850" cy="14401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323528" y="836712"/>
            <a:ext cx="3816424" cy="400110"/>
          </a:xfrm>
          <a:prstGeom prst="rect">
            <a:avLst/>
          </a:prstGeom>
          <a:solidFill>
            <a:srgbClr val="8064A2"/>
          </a:solidFill>
          <a:ln w="25400" cap="flat" cmpd="sng" algn="ctr">
            <a:solidFill>
              <a:srgbClr val="8064A2">
                <a:shade val="5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dexcel</a:t>
            </a: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2 May 2013 (Retracted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47664" y="3356992"/>
            <a:ext cx="59046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prstClr val="black"/>
                </a:solidFill>
                <a:latin typeface="Calibri"/>
              </a:rPr>
              <a:t>(2,9)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prstClr val="black"/>
                </a:solidFill>
                <a:latin typeface="Calibri"/>
              </a:rPr>
              <a:t>Although it might be interesting to know if this is a minimum point or a maximum point..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47664" y="3356992"/>
            <a:ext cx="6120680" cy="1224136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792088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GB" sz="4000" b="1" dirty="0">
                <a:solidFill>
                  <a:srgbClr val="FF0000"/>
                </a:solidFill>
                <a:latin typeface="Century Gothic" panose="020B0502020202020204" pitchFamily="34" charset="0"/>
                <a:cs typeface="Calibri" pitchFamily="34" charset="0"/>
              </a:rPr>
              <a:t>Your Turn</a:t>
            </a:r>
            <a:endParaRPr lang="en-GB" sz="1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725383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648072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GB" sz="4000" b="1" dirty="0">
                <a:solidFill>
                  <a:srgbClr val="FF0000"/>
                </a:solidFill>
                <a:latin typeface="Century Gothic" panose="020B0502020202020204" pitchFamily="34" charset="0"/>
                <a:cs typeface="Calibri" pitchFamily="34" charset="0"/>
              </a:rPr>
              <a:t>Maximum &amp; Minimum Points</a:t>
            </a:r>
            <a:endParaRPr lang="en-GB" sz="1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908721"/>
            <a:ext cx="8928991" cy="4786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1381543"/>
      </p:ext>
    </p:extLst>
  </p:cSld>
  <p:clrMapOvr>
    <a:masterClrMapping/>
  </p:clrMapOvr>
  <p:transition spd="slow" advTm="1500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648072"/>
          </a:xfrm>
        </p:spPr>
        <p:txBody>
          <a:bodyPr anchor="t"/>
          <a:lstStyle/>
          <a:p>
            <a:pPr eaLnBrk="1" hangingPunct="1">
              <a:defRPr/>
            </a:pPr>
            <a:r>
              <a:rPr lang="en-GB" sz="4000" b="1" dirty="0">
                <a:solidFill>
                  <a:srgbClr val="FF0000"/>
                </a:solidFill>
                <a:latin typeface="Century Gothic" panose="020B0502020202020204" pitchFamily="34" charset="0"/>
                <a:cs typeface="Calibri" pitchFamily="34" charset="0"/>
              </a:rPr>
              <a:t>Maximum	 	 &amp;		Minimum</a:t>
            </a:r>
            <a:endParaRPr lang="en-GB" sz="1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80729"/>
            <a:ext cx="4032448" cy="191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092007"/>
            <a:ext cx="3750196" cy="185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473355"/>
            <a:ext cx="8646740" cy="1055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797152"/>
            <a:ext cx="6121313" cy="800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51520" y="5877272"/>
            <a:ext cx="7848872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latin typeface="Trebuchet MS" panose="020B0603020202020204" pitchFamily="34" charset="0"/>
              </a:rPr>
              <a:t>A maximum point can often be called a ‘peak’ and a minimum point a ‘trough’.</a:t>
            </a:r>
          </a:p>
        </p:txBody>
      </p:sp>
    </p:spTree>
    <p:extLst>
      <p:ext uri="{BB962C8B-B14F-4D97-AF65-F5344CB8AC3E}">
        <p14:creationId xmlns:p14="http://schemas.microsoft.com/office/powerpoint/2010/main" val="51506576"/>
      </p:ext>
    </p:extLst>
  </p:cSld>
  <p:clrMapOvr>
    <a:masterClrMapping/>
  </p:clrMapOvr>
  <p:transition spd="slow" advTm="1500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1143000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GB" sz="3600" b="1" dirty="0">
                <a:solidFill>
                  <a:srgbClr val="FF0000"/>
                </a:solidFill>
                <a:latin typeface="Century Gothic" panose="020B0502020202020204" pitchFamily="34" charset="0"/>
                <a:cs typeface="Calibri" pitchFamily="34" charset="0"/>
              </a:rPr>
              <a:t>Do we have a maximum or minimum?</a:t>
            </a:r>
            <a:endParaRPr lang="en-GB" sz="12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3561" y="4785612"/>
            <a:ext cx="3672408" cy="1200329"/>
          </a:xfrm>
          <a:prstGeom prst="rect">
            <a:avLst/>
          </a:prstGeom>
          <a:solidFill>
            <a:srgbClr val="8064A2"/>
          </a:solidFill>
          <a:ln w="25400" cap="flat" cmpd="sng" algn="ctr">
            <a:solidFill>
              <a:srgbClr val="8064A2">
                <a:shade val="5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 pitchFamily="34" charset="0"/>
                <a:cs typeface="+mn-cs"/>
              </a:rPr>
              <a:t>Method 1: 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 pitchFamily="34" charset="0"/>
                <a:cs typeface="+mn-cs"/>
              </a:rPr>
              <a:t>Consider the points immediately before and after the stationary poin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18017" y="4785612"/>
            <a:ext cx="3672408" cy="1200329"/>
          </a:xfrm>
          <a:prstGeom prst="rect">
            <a:avLst/>
          </a:prstGeom>
          <a:solidFill>
            <a:srgbClr val="8064A2"/>
          </a:solidFill>
          <a:ln w="25400" cap="flat" cmpd="sng" algn="ctr">
            <a:solidFill>
              <a:srgbClr val="8064A2">
                <a:shade val="5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 pitchFamily="34" charset="0"/>
                <a:cs typeface="+mn-cs"/>
              </a:rPr>
              <a:t>Method 2: 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 pitchFamily="34" charset="0"/>
                <a:cs typeface="+mn-cs"/>
              </a:rPr>
              <a:t>Use the second-order derivative to see whether the gradient is increasing or decreasi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3562" y="5121845"/>
            <a:ext cx="3672408" cy="864096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rebuchet MS" panose="020B0603020202020204" pitchFamily="34" charset="0"/>
                <a:cs typeface="+mn-cs"/>
              </a:rPr>
              <a:t>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618017" y="5121845"/>
            <a:ext cx="3672408" cy="864096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rebuchet MS" panose="020B0603020202020204" pitchFamily="34" charset="0"/>
                <a:cs typeface="+mn-cs"/>
              </a:rPr>
              <a:t>?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r:id="rId1" imgW="8381880" imgH="3384720"/>
        </mc:Choice>
        <mc:Fallback>
          <p:control r:id="rId1" imgW="8381880" imgH="3384720">
            <p:pic>
              <p:nvPicPr>
                <p:cNvPr id="2" name="ShockwaveFlash2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3850" y="908050"/>
                  <a:ext cx="8382000" cy="3384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904410806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1143000"/>
          </a:xfrm>
        </p:spPr>
        <p:txBody>
          <a:bodyPr anchor="t"/>
          <a:lstStyle/>
          <a:p>
            <a:pPr eaLnBrk="1" hangingPunct="1">
              <a:defRPr/>
            </a:pPr>
            <a:r>
              <a:rPr lang="en-GB" sz="8000" b="1" dirty="0">
                <a:solidFill>
                  <a:srgbClr val="002060"/>
                </a:solidFill>
                <a:latin typeface="Century Gothic" panose="020B0502020202020204" pitchFamily="34" charset="0"/>
                <a:cs typeface="Calibri" pitchFamily="34" charset="0"/>
              </a:rPr>
              <a:t>Stationary Points</a:t>
            </a:r>
            <a:endParaRPr lang="en-GB" sz="3600" dirty="0">
              <a:solidFill>
                <a:srgbClr val="00206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4585988"/>
              </p:ext>
            </p:extLst>
          </p:nvPr>
        </p:nvGraphicFramePr>
        <p:xfrm>
          <a:off x="179512" y="3789040"/>
          <a:ext cx="8784976" cy="2529840"/>
        </p:xfrm>
        <a:graphic>
          <a:graphicData uri="http://schemas.openxmlformats.org/drawingml/2006/table">
            <a:tbl>
              <a:tblPr/>
              <a:tblGrid>
                <a:gridCol w="87849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571500" indent="-571500">
                        <a:spcAft>
                          <a:spcPts val="1200"/>
                        </a:spcAft>
                        <a:buFont typeface="Wingdings" panose="05000000000000000000" pitchFamily="2" charset="2"/>
                        <a:buChar char="q"/>
                      </a:pPr>
                      <a:r>
                        <a:rPr lang="en-GB" sz="2800" b="1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Recognise a stationary point</a:t>
                      </a:r>
                      <a:r>
                        <a:rPr lang="en-GB" sz="2800" b="1" baseline="0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 on a curve</a:t>
                      </a:r>
                      <a:endParaRPr lang="en-GB" sz="2800" b="1" dirty="0">
                        <a:solidFill>
                          <a:srgbClr val="000000"/>
                        </a:solidFill>
                        <a:effectLst/>
                        <a:latin typeface="Century Gothic"/>
                      </a:endParaRPr>
                    </a:p>
                    <a:p>
                      <a:pPr marL="571500" indent="-571500">
                        <a:spcAft>
                          <a:spcPts val="1200"/>
                        </a:spcAft>
                        <a:buFont typeface="Wingdings" panose="05000000000000000000" pitchFamily="2" charset="2"/>
                        <a:buChar char="q"/>
                      </a:pPr>
                      <a:r>
                        <a:rPr lang="en-GB" sz="2800" b="1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Find the coordinates of</a:t>
                      </a:r>
                      <a:r>
                        <a:rPr lang="en-GB" sz="2800" b="1" baseline="0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 a stationary point on a curve</a:t>
                      </a:r>
                    </a:p>
                    <a:p>
                      <a:pPr marL="571500" indent="-571500">
                        <a:spcAft>
                          <a:spcPts val="1200"/>
                        </a:spcAft>
                        <a:buFont typeface="Wingdings" panose="05000000000000000000" pitchFamily="2" charset="2"/>
                        <a:buChar char="q"/>
                      </a:pPr>
                      <a:r>
                        <a:rPr lang="en-GB" sz="2800" b="1" baseline="0" dirty="0">
                          <a:solidFill>
                            <a:srgbClr val="000000"/>
                          </a:solidFill>
                          <a:effectLst/>
                          <a:latin typeface="Century Gothic"/>
                        </a:rPr>
                        <a:t>Identify whether a stationary point is a maximum, minimum or inflexion point</a:t>
                      </a:r>
                      <a:endParaRPr lang="en-GB" sz="2800" b="1" dirty="0">
                        <a:solidFill>
                          <a:srgbClr val="000000"/>
                        </a:solidFill>
                        <a:effectLst/>
                        <a:latin typeface="Century Gothic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Tm="1500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792088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GB" sz="4000" b="1" dirty="0">
                <a:solidFill>
                  <a:srgbClr val="FF0000"/>
                </a:solidFill>
                <a:latin typeface="Century Gothic" panose="020B0502020202020204" pitchFamily="34" charset="0"/>
                <a:cs typeface="Calibri" pitchFamily="34" charset="0"/>
              </a:rPr>
              <a:t>Stationary Points</a:t>
            </a:r>
            <a:endParaRPr lang="en-GB" sz="1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92250"/>
            <a:ext cx="8902807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r:id="rId1" imgW="8380952" imgH="3384534"/>
        </mc:Choice>
        <mc:Fallback>
          <p:control r:id="rId1" imgW="8380952" imgH="3384534">
            <p:pic>
              <p:nvPicPr>
                <p:cNvPr id="2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9750" y="3284538"/>
                  <a:ext cx="8382000" cy="3384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064219212"/>
      </p:ext>
    </p:extLst>
  </p:cSld>
  <p:clrMapOvr>
    <a:masterClrMapping/>
  </p:clrMapOvr>
  <p:transition spd="slow" advTm="1500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3528" y="476672"/>
                <a:ext cx="6696744" cy="369332"/>
              </a:xfrm>
              <a:prstGeom prst="rect">
                <a:avLst/>
              </a:prstGeom>
              <a:solidFill>
                <a:sysClr val="windowText" lastClr="000000"/>
              </a:solidFill>
              <a:ln w="25400" cap="flat" cmpd="sng" algn="ctr">
                <a:solidFill>
                  <a:sysClr val="windowText" lastClr="000000">
                    <a:shade val="50000"/>
                  </a:sysClr>
                </a:solidFill>
                <a:prstDash val="solid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 stationary point is where the gradient is 0, i.e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GB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  <m:sup>
                        <m:r>
                          <a:rPr kumimoji="0" lang="en-GB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kumimoji="0" lang="en-GB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GB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d>
                    <m:r>
                      <a:rPr kumimoji="0" lang="en-GB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</m:t>
                    </m:r>
                  </m:oMath>
                </a14:m>
                <a:r>
                  <a:rPr kumimoji="0" lang="en-GB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76672"/>
                <a:ext cx="6696744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44" t="-4615" b="-20000"/>
                </a:stretch>
              </a:blipFill>
              <a:ln w="25400" cap="flat" cmpd="sng" algn="ctr">
                <a:solidFill>
                  <a:sysClr val="windowText" lastClr="000000">
                    <a:shade val="50000"/>
                  </a:sys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reeform: Shape 6"/>
          <p:cNvSpPr/>
          <p:nvPr/>
        </p:nvSpPr>
        <p:spPr>
          <a:xfrm>
            <a:off x="1187624" y="1237700"/>
            <a:ext cx="5497033" cy="1905080"/>
          </a:xfrm>
          <a:custGeom>
            <a:avLst/>
            <a:gdLst>
              <a:gd name="connsiteX0" fmla="*/ 0 w 4954772"/>
              <a:gd name="connsiteY0" fmla="*/ 1070433 h 1549138"/>
              <a:gd name="connsiteX1" fmla="*/ 1307805 w 4954772"/>
              <a:gd name="connsiteY1" fmla="*/ 7177 h 1549138"/>
              <a:gd name="connsiteX2" fmla="*/ 3444949 w 4954772"/>
              <a:gd name="connsiteY2" fmla="*/ 1538266 h 1549138"/>
              <a:gd name="connsiteX3" fmla="*/ 4954772 w 4954772"/>
              <a:gd name="connsiteY3" fmla="*/ 570703 h 1549138"/>
              <a:gd name="connsiteX0" fmla="*/ 0 w 5497033"/>
              <a:gd name="connsiteY0" fmla="*/ 1435395 h 1905080"/>
              <a:gd name="connsiteX1" fmla="*/ 1307805 w 5497033"/>
              <a:gd name="connsiteY1" fmla="*/ 372139 h 1905080"/>
              <a:gd name="connsiteX2" fmla="*/ 3444949 w 5497033"/>
              <a:gd name="connsiteY2" fmla="*/ 1903228 h 1905080"/>
              <a:gd name="connsiteX3" fmla="*/ 5497033 w 5497033"/>
              <a:gd name="connsiteY3" fmla="*/ 0 h 1905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97033" h="1905080">
                <a:moveTo>
                  <a:pt x="0" y="1435395"/>
                </a:moveTo>
                <a:cubicBezTo>
                  <a:pt x="366823" y="864781"/>
                  <a:pt x="733647" y="294167"/>
                  <a:pt x="1307805" y="372139"/>
                </a:cubicBezTo>
                <a:cubicBezTo>
                  <a:pt x="1881963" y="450111"/>
                  <a:pt x="2746744" y="1965251"/>
                  <a:pt x="3444949" y="1903228"/>
                </a:cubicBezTo>
                <a:cubicBezTo>
                  <a:pt x="4143154" y="1841205"/>
                  <a:pt x="5046035" y="530742"/>
                  <a:pt x="5497033" y="0"/>
                </a:cubicBezTo>
              </a:path>
            </a:pathLst>
          </a:cu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489662" y="1599860"/>
            <a:ext cx="1800200" cy="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lgDash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3474" y="1266362"/>
                <a:ext cx="127678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400" i="1" smtClean="0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en-GB" sz="1400" i="1" smtClean="0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GB" sz="1400" i="1" smtClean="0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400" i="1" smtClean="0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lang="en-GB" sz="1400" i="1" smtClean="0">
                          <a:solidFill>
                            <a:srgbClr val="1F497D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  <a:cs typeface="+mn-cs"/>
                        </a:rPr>
                        <m:t>=0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3474" y="1266362"/>
                <a:ext cx="1276785" cy="307777"/>
              </a:xfrm>
              <a:prstGeom prst="rect">
                <a:avLst/>
              </a:prstGeom>
              <a:blipFill rotWithShape="1">
                <a:blip r:embed="rId4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3671900" y="3142780"/>
            <a:ext cx="1800200" cy="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lgDash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27412" y="3183887"/>
                <a:ext cx="127678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i="1" smtClean="0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400" i="1" smtClean="0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en-GB" sz="1400" i="1" smtClean="0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GB" sz="1400" i="1" smtClean="0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400" i="1" smtClean="0">
                              <a:solidFill>
                                <a:srgbClr val="1F497D">
                                  <a:lumMod val="75000"/>
                                </a:srgbClr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lang="en-GB" sz="1400" i="1" smtClean="0">
                          <a:solidFill>
                            <a:srgbClr val="1F497D">
                              <a:lumMod val="75000"/>
                            </a:srgbClr>
                          </a:solidFill>
                          <a:latin typeface="Cambria Math" panose="02040503050406030204" pitchFamily="18" charset="0"/>
                          <a:cs typeface="+mn-cs"/>
                        </a:rPr>
                        <m:t>=0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412" y="3183887"/>
                <a:ext cx="1276785" cy="307777"/>
              </a:xfrm>
              <a:prstGeom prst="rect">
                <a:avLst/>
              </a:prstGeom>
              <a:blipFill rotWithShape="1">
                <a:blip r:embed="rId5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44316" y="1143613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sz="1800" b="1" dirty="0">
                <a:solidFill>
                  <a:prstClr val="black"/>
                </a:solidFill>
                <a:latin typeface="Calibri"/>
              </a:rPr>
              <a:t>Local maximum</a:t>
            </a:r>
          </a:p>
        </p:txBody>
      </p:sp>
      <p:sp>
        <p:nvSpPr>
          <p:cNvPr id="9" name="Oval 8"/>
          <p:cNvSpPr/>
          <p:nvPr/>
        </p:nvSpPr>
        <p:spPr>
          <a:xfrm>
            <a:off x="2343944" y="1528009"/>
            <a:ext cx="156180" cy="154320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>
                <a:shade val="50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523097" y="3065620"/>
            <a:ext cx="156180" cy="154320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>
                <a:shade val="50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43808" y="313400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sz="1800" b="1" dirty="0">
                <a:solidFill>
                  <a:prstClr val="black"/>
                </a:solidFill>
                <a:latin typeface="Calibri"/>
              </a:rPr>
              <a:t>Local minimu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64631" y="1685285"/>
            <a:ext cx="2640900" cy="193899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sz="1200" b="1" dirty="0">
                <a:solidFill>
                  <a:prstClr val="black"/>
                </a:solidFill>
                <a:latin typeface="Calibri"/>
              </a:rPr>
              <a:t>Note:</a:t>
            </a:r>
            <a:r>
              <a:rPr lang="en-GB" sz="1200" dirty="0">
                <a:solidFill>
                  <a:prstClr val="black"/>
                </a:solidFill>
                <a:latin typeface="Calibri"/>
              </a:rPr>
              <a:t> It’s called a ‘</a:t>
            </a:r>
            <a:r>
              <a:rPr lang="en-GB" sz="1200" b="1" dirty="0">
                <a:solidFill>
                  <a:prstClr val="black"/>
                </a:solidFill>
                <a:latin typeface="Calibri"/>
              </a:rPr>
              <a:t>local</a:t>
            </a:r>
            <a:r>
              <a:rPr lang="en-GB" sz="1200" dirty="0">
                <a:solidFill>
                  <a:prstClr val="black"/>
                </a:solidFill>
                <a:latin typeface="Calibri"/>
              </a:rPr>
              <a:t>’ maximum because it’s the function’s largest output within the vicinity. Functions may also have a ‘</a:t>
            </a:r>
            <a:r>
              <a:rPr lang="en-GB" sz="1200" b="1" dirty="0">
                <a:solidFill>
                  <a:prstClr val="black"/>
                </a:solidFill>
                <a:latin typeface="Calibri"/>
              </a:rPr>
              <a:t>global</a:t>
            </a:r>
            <a:r>
              <a:rPr lang="en-GB" sz="1200" dirty="0">
                <a:solidFill>
                  <a:prstClr val="black"/>
                </a:solidFill>
                <a:latin typeface="Calibri"/>
              </a:rPr>
              <a:t>’ maximum, i.e. the maximum output across the entire function. This particular function doesn’t have a global maximum because the output keeps increasing up to infinity. It similarly has no global minimum, as with all cubic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50585" y="3888076"/>
                <a:ext cx="7862589" cy="40011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rPr>
                  <a:t>Find the coordinates of the turning points of </a:t>
                </a:r>
                <a14:m>
                  <m:oMath xmlns:m="http://schemas.openxmlformats.org/officeDocument/2006/math"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GB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en-GB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</m:sup>
                    </m:sSup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+6</m:t>
                    </m:r>
                    <m:sSup>
                      <m:sSupPr>
                        <m:ctrlPr>
                          <a:rPr kumimoji="0" lang="en-GB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GB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p>
                        <m:r>
                          <a:rPr kumimoji="0" lang="en-GB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135</m:t>
                    </m:r>
                    <m:r>
                      <a:rPr kumimoji="0" lang="en-GB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</m:oMath>
                </a14:m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85" y="3888076"/>
                <a:ext cx="7862589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0585" y="4437112"/>
                <a:ext cx="7511716" cy="2003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𝑑𝑦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𝑑𝑥</m:t>
                          </m:r>
                        </m:den>
                      </m:f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3</m:t>
                      </m:r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12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135=0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4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45=0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+9</m:t>
                          </m:r>
                        </m:e>
                      </m:d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−5</m:t>
                          </m:r>
                        </m:e>
                      </m: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−9 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𝑜𝑟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5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When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5, 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5</m:t>
                        </m:r>
                      </m:e>
                      <m:sup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+6</m:t>
                    </m:r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5</m:t>
                            </m:r>
                          </m:e>
                          <m:sup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−135</m:t>
                    </m:r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5</m:t>
                        </m:r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−400                 →  </m:t>
                    </m:r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5,−400</m:t>
                        </m:r>
                      </m:e>
                    </m:d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When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−9, 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𝑦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−9</m:t>
                            </m:r>
                          </m:e>
                        </m:d>
                      </m:e>
                      <m:sup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3</m:t>
                        </m:r>
                      </m:sup>
                    </m:sSup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+6</m:t>
                    </m:r>
                    <m:sSup>
                      <m:sSup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−9</m:t>
                            </m:r>
                          </m:e>
                        </m:d>
                      </m:e>
                      <m:sup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2</m:t>
                        </m:r>
                      </m:sup>
                    </m:sSup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−135</m:t>
                    </m:r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−9</m:t>
                        </m:r>
                      </m:e>
                    </m:d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972   →  (−9,972)</m:t>
                    </m:r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85" y="4437112"/>
                <a:ext cx="7511716" cy="2003241"/>
              </a:xfrm>
              <a:prstGeom prst="rect">
                <a:avLst/>
              </a:prstGeom>
              <a:blipFill rotWithShape="1">
                <a:blip r:embed="rId7"/>
                <a:stretch>
                  <a:fillRect l="-731" b="-42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350585" y="4411924"/>
            <a:ext cx="7862589" cy="2028429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9314077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3"/>
            <a:ext cx="8280920" cy="1121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68" y="836712"/>
            <a:ext cx="7928815" cy="4070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56" y="5157192"/>
            <a:ext cx="7940641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4699185"/>
      </p:ext>
    </p:extLst>
  </p:cSld>
  <p:clrMapOvr>
    <a:masterClrMapping/>
  </p:clrMapOvr>
  <p:transition spd="slow" advTm="1500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82" y="1124744"/>
            <a:ext cx="8712968" cy="426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792088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GB" sz="4000" b="1" dirty="0">
                <a:solidFill>
                  <a:srgbClr val="FF0000"/>
                </a:solidFill>
                <a:latin typeface="Century Gothic" panose="020B0502020202020204" pitchFamily="34" charset="0"/>
                <a:cs typeface="Calibri" pitchFamily="34" charset="0"/>
              </a:rPr>
              <a:t>Your Turn</a:t>
            </a:r>
            <a:endParaRPr lang="en-GB" sz="1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221088"/>
            <a:ext cx="40767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8878248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792088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GB" sz="4000" b="1" dirty="0">
                <a:solidFill>
                  <a:srgbClr val="FF0000"/>
                </a:solidFill>
                <a:latin typeface="Century Gothic" panose="020B0502020202020204" pitchFamily="34" charset="0"/>
                <a:cs typeface="Calibri" pitchFamily="34" charset="0"/>
              </a:rPr>
              <a:t>Example</a:t>
            </a:r>
            <a:endParaRPr lang="en-GB" sz="1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250825" y="927100"/>
            <a:ext cx="8281988" cy="1206500"/>
            <a:chOff x="158" y="584"/>
            <a:chExt cx="5217" cy="760"/>
          </a:xfrm>
        </p:grpSpPr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158" y="584"/>
              <a:ext cx="52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en-GB" altLang="en-US"/>
                <a:t>We can find the coordinates of the stationary point on a</a:t>
              </a:r>
              <a:endParaRPr lang="en-GB" altLang="en-US">
                <a:solidFill>
                  <a:schemeClr val="tx1"/>
                </a:solidFill>
              </a:endParaRPr>
            </a:p>
          </p:txBody>
        </p:sp>
        <p:grpSp>
          <p:nvGrpSpPr>
            <p:cNvPr id="23" name="Group 5"/>
            <p:cNvGrpSpPr>
              <a:grpSpLocks/>
            </p:cNvGrpSpPr>
            <p:nvPr/>
          </p:nvGrpSpPr>
          <p:grpSpPr bwMode="auto">
            <a:xfrm>
              <a:off x="158" y="880"/>
              <a:ext cx="3817" cy="464"/>
              <a:chOff x="158" y="880"/>
              <a:chExt cx="3817" cy="464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158" y="948"/>
                <a:ext cx="38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10066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400">
                    <a:solidFill>
                      <a:srgbClr val="010066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400">
                    <a:solidFill>
                      <a:srgbClr val="010066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400">
                    <a:solidFill>
                      <a:srgbClr val="010066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400">
                    <a:solidFill>
                      <a:srgbClr val="010066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GB" altLang="en-US"/>
                  <a:t>given curve by solving             For example:</a:t>
                </a:r>
              </a:p>
            </p:txBody>
          </p:sp>
          <p:graphicFrame>
            <p:nvGraphicFramePr>
              <p:cNvPr id="25" name="Object 7"/>
              <p:cNvGraphicFramePr>
                <a:graphicFrameLocks noChangeAspect="1"/>
              </p:cNvGraphicFramePr>
              <p:nvPr/>
            </p:nvGraphicFramePr>
            <p:xfrm>
              <a:off x="2147" y="880"/>
              <a:ext cx="584" cy="4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927100" imgH="736600" progId="Equation.DSMT4">
                      <p:embed/>
                    </p:oleObj>
                  </mc:Choice>
                  <mc:Fallback>
                    <p:oleObj name="Equation" r:id="rId3" imgW="927100" imgH="736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7" y="880"/>
                            <a:ext cx="584" cy="4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501775" y="2276475"/>
            <a:ext cx="6140450" cy="8509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dirty="0"/>
              <a:t>Find the coordinates of the stationary points on the curve with equation </a:t>
            </a:r>
            <a:r>
              <a:rPr lang="en-GB" altLang="en-US" i="1" dirty="0">
                <a:latin typeface="Times New Roman" pitchFamily="18" charset="0"/>
              </a:rPr>
              <a:t>y</a:t>
            </a:r>
            <a:r>
              <a:rPr lang="en-GB" altLang="en-US" dirty="0"/>
              <a:t> = </a:t>
            </a:r>
            <a:r>
              <a:rPr lang="en-GB" altLang="en-US" i="1" dirty="0">
                <a:latin typeface="Times New Roman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12</a:t>
            </a:r>
            <a:r>
              <a:rPr lang="en-GB" altLang="en-US" i="1" dirty="0">
                <a:latin typeface="Times New Roman" pitchFamily="18" charset="0"/>
              </a:rPr>
              <a:t>x</a:t>
            </a:r>
            <a:r>
              <a:rPr lang="en-GB" altLang="en-US" dirty="0"/>
              <a:t> + 7.</a:t>
            </a: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3429000" y="3268663"/>
          <a:ext cx="175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736600" progId="Equation.DSMT4">
                  <p:embed/>
                </p:oleObj>
              </mc:Choice>
              <mc:Fallback>
                <p:oleObj name="Equation" r:id="rId5" imgW="17526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68663"/>
                        <a:ext cx="1752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10"/>
          <p:cNvGrpSpPr>
            <a:grpSpLocks/>
          </p:cNvGrpSpPr>
          <p:nvPr/>
        </p:nvGrpSpPr>
        <p:grpSpPr bwMode="auto">
          <a:xfrm>
            <a:off x="361950" y="4089400"/>
            <a:ext cx="4930775" cy="736600"/>
            <a:chOff x="228" y="2432"/>
            <a:chExt cx="3106" cy="464"/>
          </a:xfrm>
        </p:grpSpPr>
        <p:graphicFrame>
          <p:nvGraphicFramePr>
            <p:cNvPr id="29" name="Object 11"/>
            <p:cNvGraphicFramePr>
              <a:graphicFrameLocks noChangeAspect="1"/>
            </p:cNvGraphicFramePr>
            <p:nvPr/>
          </p:nvGraphicFramePr>
          <p:xfrm>
            <a:off x="228" y="2432"/>
            <a:ext cx="106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89100" imgH="736600" progId="Equation.DSMT4">
                    <p:embed/>
                  </p:oleObj>
                </mc:Choice>
                <mc:Fallback>
                  <p:oleObj name="Equation" r:id="rId7" imgW="1689100" imgH="736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" y="2432"/>
                          <a:ext cx="106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2203" y="2520"/>
              <a:ext cx="11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en-US"/>
                <a:t>3</a:t>
              </a:r>
              <a:r>
                <a:rPr lang="en-GB" altLang="en-US" i="1">
                  <a:latin typeface="Times New Roman" pitchFamily="18" charset="0"/>
                </a:rPr>
                <a:t>x</a:t>
              </a:r>
              <a:r>
                <a:rPr lang="en-GB" altLang="en-US" baseline="30000"/>
                <a:t>2</a:t>
              </a:r>
              <a:r>
                <a:rPr lang="en-GB" altLang="en-US"/>
                <a:t> – 12 = 0</a:t>
              </a:r>
            </a:p>
          </p:txBody>
        </p:sp>
      </p:grp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3841750" y="4911725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 baseline="30000"/>
              <a:t>2</a:t>
            </a:r>
            <a:r>
              <a:rPr lang="en-GB" altLang="en-US"/>
              <a:t> – 4 = 0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897188" y="5453063"/>
            <a:ext cx="240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(</a:t>
            </a:r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/>
              <a:t> – 2)(</a:t>
            </a:r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/>
              <a:t> + 2) = 0</a:t>
            </a: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3400425" y="5995988"/>
            <a:ext cx="243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/>
              <a:t> = 2   or   </a:t>
            </a:r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/>
              <a:t> = –2</a:t>
            </a:r>
          </a:p>
        </p:txBody>
      </p:sp>
    </p:spTree>
    <p:extLst>
      <p:ext uri="{BB962C8B-B14F-4D97-AF65-F5344CB8AC3E}">
        <p14:creationId xmlns:p14="http://schemas.microsoft.com/office/powerpoint/2010/main" val="724403505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79512" y="188640"/>
            <a:ext cx="8712968" cy="8509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dirty="0"/>
              <a:t>Find the coordinates of the stationary points on the curve with equation </a:t>
            </a:r>
            <a:r>
              <a:rPr lang="en-GB" altLang="en-US" i="1" dirty="0">
                <a:latin typeface="Times New Roman" pitchFamily="18" charset="0"/>
              </a:rPr>
              <a:t>y</a:t>
            </a:r>
            <a:r>
              <a:rPr lang="en-GB" altLang="en-US" dirty="0"/>
              <a:t> = </a:t>
            </a:r>
            <a:r>
              <a:rPr lang="en-GB" altLang="en-US" i="1" dirty="0">
                <a:latin typeface="Times New Roman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12</a:t>
            </a:r>
            <a:r>
              <a:rPr lang="en-GB" altLang="en-US" i="1" dirty="0">
                <a:latin typeface="Times New Roman" pitchFamily="18" charset="0"/>
              </a:rPr>
              <a:t>x</a:t>
            </a:r>
            <a:r>
              <a:rPr lang="en-GB" altLang="en-US" dirty="0"/>
              <a:t> + 7.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50825" y="1336201"/>
            <a:ext cx="8281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Substituting </a:t>
            </a:r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/>
              <a:t> = 2 into </a:t>
            </a:r>
            <a:r>
              <a:rPr lang="en-GB" altLang="en-US" i="1">
                <a:latin typeface="Times New Roman" pitchFamily="18" charset="0"/>
              </a:rPr>
              <a:t>y</a:t>
            </a:r>
            <a:r>
              <a:rPr lang="en-GB" altLang="en-US"/>
              <a:t> = </a:t>
            </a:r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 baseline="30000"/>
              <a:t>3</a:t>
            </a:r>
            <a:r>
              <a:rPr lang="en-GB" altLang="en-US"/>
              <a:t> – 12</a:t>
            </a:r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/>
              <a:t> + 7 gives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248025" y="1837851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itchFamily="18" charset="0"/>
              </a:rPr>
              <a:t>y</a:t>
            </a:r>
            <a:r>
              <a:rPr lang="en-GB" altLang="en-US"/>
              <a:t> = 2</a:t>
            </a:r>
            <a:r>
              <a:rPr lang="en-GB" altLang="en-US" baseline="30000"/>
              <a:t>3</a:t>
            </a:r>
            <a:r>
              <a:rPr lang="en-GB" altLang="en-US"/>
              <a:t> – 12(2) + 7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467100" y="2339501"/>
            <a:ext cx="180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= 8 – 24 + 7</a:t>
            </a: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3467100" y="2841151"/>
            <a:ext cx="78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= –9</a:t>
            </a: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250825" y="3342801"/>
            <a:ext cx="809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So one of the stationary points has the coordinates </a:t>
            </a:r>
            <a:r>
              <a:rPr lang="en-GB" altLang="en-US">
                <a:solidFill>
                  <a:srgbClr val="FF6600"/>
                </a:solidFill>
              </a:rPr>
              <a:t>(2, –9)</a:t>
            </a:r>
            <a:r>
              <a:rPr lang="en-GB" altLang="en-US"/>
              <a:t>.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250825" y="3846039"/>
            <a:ext cx="8281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Substituting </a:t>
            </a:r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/>
              <a:t> = –2 into </a:t>
            </a:r>
            <a:r>
              <a:rPr lang="en-GB" altLang="en-US" i="1">
                <a:latin typeface="Times New Roman" pitchFamily="18" charset="0"/>
              </a:rPr>
              <a:t>y</a:t>
            </a:r>
            <a:r>
              <a:rPr lang="en-GB" altLang="en-US"/>
              <a:t> = </a:t>
            </a:r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 baseline="30000"/>
              <a:t>3</a:t>
            </a:r>
            <a:r>
              <a:rPr lang="en-GB" altLang="en-US"/>
              <a:t> – 12</a:t>
            </a:r>
            <a:r>
              <a:rPr lang="en-GB" altLang="en-US" i="1">
                <a:latin typeface="Times New Roman" pitchFamily="18" charset="0"/>
              </a:rPr>
              <a:t>x</a:t>
            </a:r>
            <a:r>
              <a:rPr lang="en-GB" altLang="en-US"/>
              <a:t> + 7 gives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3414713" y="4347689"/>
            <a:ext cx="305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itchFamily="18" charset="0"/>
              </a:rPr>
              <a:t>y</a:t>
            </a:r>
            <a:r>
              <a:rPr lang="en-GB" altLang="en-US"/>
              <a:t> = (–2)</a:t>
            </a:r>
            <a:r>
              <a:rPr lang="en-GB" altLang="en-US" baseline="30000"/>
              <a:t>3</a:t>
            </a:r>
            <a:r>
              <a:rPr lang="en-GB" altLang="en-US"/>
              <a:t> – 12(–2) + 7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33788" y="4849339"/>
            <a:ext cx="198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= –8 + 24 + 7</a:t>
            </a: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3633788" y="5350989"/>
            <a:ext cx="785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= 23</a:t>
            </a: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250825" y="5854226"/>
            <a:ext cx="796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So the other stationary point has the coordinates </a:t>
            </a:r>
            <a:r>
              <a:rPr lang="en-GB" altLang="en-US">
                <a:solidFill>
                  <a:srgbClr val="FF6600"/>
                </a:solidFill>
              </a:rPr>
              <a:t>(–2, 23)</a:t>
            </a:r>
            <a:r>
              <a:rPr lang="en-GB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53246207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8" grpId="0"/>
      <p:bldP spid="19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8909" y="861585"/>
                <a:ext cx="3741043" cy="70788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rPr>
                  <a:t>Find the least value of </a:t>
                </a: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𝑓</m:t>
                      </m:r>
                      <m:d>
                        <m:dPr>
                          <m:ctrlPr>
                            <a:rPr kumimoji="0" lang="en-GB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GB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GB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GB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GB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GB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GB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4</m:t>
                      </m:r>
                      <m:r>
                        <a:rPr kumimoji="0" lang="en-GB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kumimoji="0" lang="en-GB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+9</m:t>
                      </m:r>
                    </m:oMath>
                  </m:oMathPara>
                </a14:m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09" y="861585"/>
                <a:ext cx="3741043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39552" y="1772816"/>
                <a:ext cx="324036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b="1" dirty="0">
                    <a:solidFill>
                      <a:prstClr val="black"/>
                    </a:solidFill>
                    <a:latin typeface="Calibri"/>
                  </a:rPr>
                  <a:t>Method 1: Differentiation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𝑓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2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4=0</m:t>
                      </m:r>
                    </m:oMath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2</m:t>
                      </m:r>
                    </m:oMath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𝑓</m:t>
                      </m:r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4</m:t>
                      </m:r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e>
                      </m: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9=5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So 5 is the minimum value.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772816"/>
                <a:ext cx="3240360" cy="1754326"/>
              </a:xfrm>
              <a:prstGeom prst="rect">
                <a:avLst/>
              </a:prstGeom>
              <a:blipFill rotWithShape="1">
                <a:blip r:embed="rId4"/>
                <a:stretch>
                  <a:fillRect l="-1695" t="-1736" b="-45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9552" y="3908418"/>
                <a:ext cx="3532718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b="1" dirty="0">
                    <a:solidFill>
                      <a:prstClr val="black"/>
                    </a:solidFill>
                    <a:latin typeface="Calibri"/>
                  </a:rPr>
                  <a:t>Method 2: Completing the square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𝑓</m:t>
                      </m:r>
                      <m:d>
                        <m:d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5</m:t>
                      </m:r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Therefore the minimum value of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𝑓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 is 5, and this occurs when </a:t>
                </a:r>
                <a:br>
                  <a:rPr lang="en-GB" sz="1800" dirty="0">
                    <a:solidFill>
                      <a:prstClr val="black"/>
                    </a:solidFill>
                    <a:latin typeface="Calibri"/>
                  </a:rPr>
                </a:b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2</m:t>
                    </m:r>
                  </m:oMath>
                </a14:m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908418"/>
                <a:ext cx="3532718" cy="1754326"/>
              </a:xfrm>
              <a:prstGeom prst="rect">
                <a:avLst/>
              </a:prstGeom>
              <a:blipFill rotWithShape="1">
                <a:blip r:embed="rId5"/>
                <a:stretch>
                  <a:fillRect l="-1554" t="-1736" b="-45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398909" y="1562613"/>
            <a:ext cx="3741043" cy="2154419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  <a:b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hod 1: Differentia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8908" y="3717032"/>
            <a:ext cx="3741043" cy="2154419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  <a:b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hod 2: </a:t>
            </a:r>
            <a:b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leting the Squa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8908" y="5997603"/>
            <a:ext cx="388506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GB" sz="1400" b="1" dirty="0">
                <a:solidFill>
                  <a:prstClr val="black"/>
                </a:solidFill>
                <a:latin typeface="Calibri"/>
              </a:rPr>
              <a:t>Note</a:t>
            </a:r>
            <a:r>
              <a:rPr lang="en-GB" sz="1400" dirty="0">
                <a:solidFill>
                  <a:prstClr val="black"/>
                </a:solidFill>
                <a:latin typeface="Calibri"/>
              </a:rPr>
              <a:t>: Method 2 is only applicable for quadratic functions. For others, differentiation must be us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427984" y="821546"/>
                <a:ext cx="3741043" cy="730906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2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</a:rPr>
                  <a:t>Find the turning point of</a:t>
                </a:r>
              </a:p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kumimoji="0" lang="en-GB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GB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GB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rad>
                      <m:r>
                        <a:rPr kumimoji="0" lang="en-GB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kumimoji="0" lang="en-GB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</m:oMath>
                  </m:oMathPara>
                </a14:m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821546"/>
                <a:ext cx="3741043" cy="73090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30554" y="1706601"/>
                <a:ext cx="3168352" cy="4252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𝑑𝑦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𝑑𝑥</m:t>
                          </m:r>
                        </m:den>
                      </m:f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1=0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1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2    → 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2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</m:ra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    →  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𝑥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When </a:t>
                </a: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𝑥</m:t>
                    </m:r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,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𝑦</m:t>
                      </m:r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+mn-cs"/>
                                </a:rPr>
                                <m:t>4</m:t>
                              </m:r>
                            </m:den>
                          </m:f>
                        </m:e>
                      </m:rad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r>
                        <a:rPr lang="en-GB" sz="1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GB" sz="1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800" dirty="0">
                    <a:solidFill>
                      <a:prstClr val="black"/>
                    </a:solidFill>
                    <a:latin typeface="Calibri"/>
                  </a:rPr>
                  <a:t>So turning point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4</m:t>
                            </m:r>
                          </m:den>
                        </m:f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f>
                          <m:fPr>
                            <m:ctrlP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1</m:t>
                            </m:r>
                          </m:num>
                          <m:den>
                            <m:r>
                              <a:rPr lang="en-GB" sz="1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GB" sz="18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0554" y="1706601"/>
                <a:ext cx="3168352" cy="4252703"/>
              </a:xfrm>
              <a:prstGeom prst="rect">
                <a:avLst/>
              </a:prstGeom>
              <a:blipFill rotWithShape="1">
                <a:blip r:embed="rId7"/>
                <a:stretch>
                  <a:fillRect l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427984" y="1562613"/>
            <a:ext cx="3741043" cy="4962731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?</a:t>
            </a: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56984" cy="792088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GB" sz="4000" b="1" dirty="0">
                <a:solidFill>
                  <a:srgbClr val="FF0000"/>
                </a:solidFill>
                <a:latin typeface="Century Gothic" panose="020B0502020202020204" pitchFamily="34" charset="0"/>
                <a:cs typeface="Calibri" pitchFamily="34" charset="0"/>
              </a:rPr>
              <a:t>Your Turn</a:t>
            </a:r>
            <a:endParaRPr lang="en-GB" sz="1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5274029"/>
      </p:ext>
    </p:extLst>
  </p:cSld>
  <p:clrMapOvr>
    <a:masterClrMapping/>
  </p:clrMapOvr>
  <p:transition spd="slow" advTm="15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9" grpId="0" animBg="1"/>
    </p:bldLst>
  </p:timing>
</p:sld>
</file>

<file path=ppt/theme/theme1.xml><?xml version="1.0" encoding="utf-8"?>
<a:theme xmlns:a="http://schemas.openxmlformats.org/drawingml/2006/main" name="Archway PPT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2.xml><?xml version="1.0" encoding="utf-8"?>
<a:theme xmlns:a="http://schemas.openxmlformats.org/drawingml/2006/main" name="1_Archway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3.xml><?xml version="1.0" encoding="utf-8"?>
<a:theme xmlns:a="http://schemas.openxmlformats.org/drawingml/2006/main" name="2_Archway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4.xml><?xml version="1.0" encoding="utf-8"?>
<a:theme xmlns:a="http://schemas.openxmlformats.org/drawingml/2006/main" name="3_Archway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5.xml><?xml version="1.0" encoding="utf-8"?>
<a:theme xmlns:a="http://schemas.openxmlformats.org/drawingml/2006/main" name="1_Archway PPT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6.xml><?xml version="1.0" encoding="utf-8"?>
<a:theme xmlns:a="http://schemas.openxmlformats.org/drawingml/2006/main" name="2_Archway PPT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7.xml><?xml version="1.0" encoding="utf-8"?>
<a:theme xmlns:a="http://schemas.openxmlformats.org/drawingml/2006/main" name="3_Archway PPT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luecoat" id="{36F09A4B-91E1-4E8C-877E-48F15A955044}" vid="{0AB1EBC5-FB0A-4F54-87BE-1EB7397C9FD6}"/>
    </a:ext>
  </a:ext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chway PPT</Template>
  <TotalTime>2621</TotalTime>
  <Words>713</Words>
  <Application>Microsoft Office PowerPoint</Application>
  <PresentationFormat>On-screen Show (4:3)</PresentationFormat>
  <Paragraphs>86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9" baseType="lpstr">
      <vt:lpstr>Arial</vt:lpstr>
      <vt:lpstr>Calibri</vt:lpstr>
      <vt:lpstr>Cambria Math</vt:lpstr>
      <vt:lpstr>Century Gothic</vt:lpstr>
      <vt:lpstr>Comic Sans MS</vt:lpstr>
      <vt:lpstr>Times New Roman</vt:lpstr>
      <vt:lpstr>Trebuchet MS</vt:lpstr>
      <vt:lpstr>Wingdings</vt:lpstr>
      <vt:lpstr>Archway PPT</vt:lpstr>
      <vt:lpstr>1_ArchwayMaster</vt:lpstr>
      <vt:lpstr>2_ArchwayMaster</vt:lpstr>
      <vt:lpstr>3_ArchwayMaster</vt:lpstr>
      <vt:lpstr>1_Archway PPT</vt:lpstr>
      <vt:lpstr>2_Archway PPT</vt:lpstr>
      <vt:lpstr>3_Archway PPT</vt:lpstr>
      <vt:lpstr>Equation</vt:lpstr>
      <vt:lpstr>PowerPoint Presentation</vt:lpstr>
      <vt:lpstr>Stationary Points</vt:lpstr>
      <vt:lpstr>Stationary Points</vt:lpstr>
      <vt:lpstr>PowerPoint Presentation</vt:lpstr>
      <vt:lpstr>PowerPoint Presentation</vt:lpstr>
      <vt:lpstr>Your Turn</vt:lpstr>
      <vt:lpstr>Example</vt:lpstr>
      <vt:lpstr>PowerPoint Presentation</vt:lpstr>
      <vt:lpstr>Your Turn</vt:lpstr>
      <vt:lpstr>Your Turn</vt:lpstr>
      <vt:lpstr>Maximum &amp; Minimum Points</vt:lpstr>
      <vt:lpstr>Maximum    &amp;  Minimum</vt:lpstr>
      <vt:lpstr>Do we have a maximum or minimum?</vt:lpstr>
    </vt:vector>
  </TitlesOfParts>
  <Company>The Nottingham Bluecoat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 Codd</dc:creator>
  <cp:lastModifiedBy>Lyn ZHANG</cp:lastModifiedBy>
  <cp:revision>197</cp:revision>
  <cp:lastPrinted>2018-11-27T15:44:46Z</cp:lastPrinted>
  <dcterms:created xsi:type="dcterms:W3CDTF">2004-09-22T14:05:43Z</dcterms:created>
  <dcterms:modified xsi:type="dcterms:W3CDTF">2023-06-21T01:07:01Z</dcterms:modified>
</cp:coreProperties>
</file>